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3"/>
  </p:notesMasterIdLst>
  <p:handoutMasterIdLst>
    <p:handoutMasterId r:id="rId44"/>
  </p:handoutMasterIdLst>
  <p:sldIdLst>
    <p:sldId id="256" r:id="rId2"/>
    <p:sldId id="270" r:id="rId3"/>
    <p:sldId id="338" r:id="rId4"/>
    <p:sldId id="339" r:id="rId5"/>
    <p:sldId id="340" r:id="rId6"/>
    <p:sldId id="341" r:id="rId7"/>
    <p:sldId id="311" r:id="rId8"/>
    <p:sldId id="342" r:id="rId9"/>
    <p:sldId id="303" r:id="rId10"/>
    <p:sldId id="304" r:id="rId11"/>
    <p:sldId id="312" r:id="rId12"/>
    <p:sldId id="343" r:id="rId13"/>
    <p:sldId id="310" r:id="rId14"/>
    <p:sldId id="313" r:id="rId15"/>
    <p:sldId id="344" r:id="rId16"/>
    <p:sldId id="314" r:id="rId17"/>
    <p:sldId id="315" r:id="rId18"/>
    <p:sldId id="316" r:id="rId19"/>
    <p:sldId id="327" r:id="rId20"/>
    <p:sldId id="318" r:id="rId21"/>
    <p:sldId id="326" r:id="rId22"/>
    <p:sldId id="319" r:id="rId23"/>
    <p:sldId id="331" r:id="rId24"/>
    <p:sldId id="322" r:id="rId25"/>
    <p:sldId id="323" r:id="rId26"/>
    <p:sldId id="324" r:id="rId27"/>
    <p:sldId id="325" r:id="rId28"/>
    <p:sldId id="259" r:id="rId29"/>
    <p:sldId id="336" r:id="rId30"/>
    <p:sldId id="260" r:id="rId31"/>
    <p:sldId id="359" r:id="rId32"/>
    <p:sldId id="360" r:id="rId33"/>
    <p:sldId id="361" r:id="rId34"/>
    <p:sldId id="362" r:id="rId35"/>
    <p:sldId id="306" r:id="rId36"/>
    <p:sldId id="308" r:id="rId37"/>
    <p:sldId id="379" r:id="rId38"/>
    <p:sldId id="309" r:id="rId39"/>
    <p:sldId id="349" r:id="rId40"/>
    <p:sldId id="350" r:id="rId41"/>
    <p:sldId id="346" r:id="rId42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9F98"/>
    <a:srgbClr val="FF0000"/>
    <a:srgbClr val="D0EB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21959C-69F3-45C3-9476-80C83F430E9A}" type="datetimeFigureOut">
              <a:rPr lang="en-US" smtClean="0"/>
              <a:pPr/>
              <a:t>3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D08E5-0C8C-48FF-B22D-8A17BEDC50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260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9B42AD-FEF8-40D5-B296-5C4219344941}" type="datetimeFigureOut">
              <a:rPr lang="en-US" smtClean="0"/>
              <a:pPr/>
              <a:t>3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0576A1-F92C-4A70-B411-F5D5D3256F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9308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576A1-F92C-4A70-B411-F5D5D3256F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728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576A1-F92C-4A70-B411-F5D5D3256F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684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0747340A-9379-4B07-8FB9-59A6959625E3}" type="datetime1">
              <a:rPr lang="en-US" smtClean="0"/>
              <a:t>3/10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6CAC-1336-4A89-859C-D0942CD1C246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0186B-3142-4952-A19F-31F12D7E935D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18968-327C-48FD-90D8-BF29CB343E0F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06BAE93E-59B5-4E5E-B252-D3FDA01277D8}" type="datetime1">
              <a:rPr lang="en-US" smtClean="0"/>
              <a:t>3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C6ED3-37D7-49D7-B6CB-416BAC3C1358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366F4-3CC7-4AF9-BE37-3AEC925EBD2D}" type="datetime1">
              <a:rPr lang="en-US" smtClean="0"/>
              <a:t>3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583FC-F66C-411A-97A8-F5B79026CD77}" type="datetime1">
              <a:rPr lang="en-US" smtClean="0"/>
              <a:t>3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BF8C9-CC45-4164-BD7F-DB0F2AC26C2C}" type="datetime1">
              <a:rPr lang="en-US" smtClean="0"/>
              <a:t>3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A00AD-BA10-4B78-B0CD-00F2797EA1B5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BD0A2-B982-4BFC-B068-CB526533FF63}" type="datetime1">
              <a:rPr lang="en-US" smtClean="0"/>
              <a:t>3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11F673A-98D3-4B0E-875B-8D0C2DDB8454}" type="datetime1">
              <a:rPr lang="en-US" smtClean="0"/>
              <a:t>3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4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nlp.cs.berkeley.edu/tutorials/variational-tutorial-slides.pdf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70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normaldeviate.files.wordpress.com/2012/09/glasso-graph-crop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 rot="474472">
            <a:off x="221249" y="-83551"/>
            <a:ext cx="7024994" cy="702499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143000" y="5051145"/>
            <a:ext cx="7086600" cy="685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304800"/>
            <a:ext cx="7772400" cy="1470025"/>
          </a:xfrm>
        </p:spPr>
        <p:txBody>
          <a:bodyPr/>
          <a:lstStyle/>
          <a:p>
            <a:r>
              <a:rPr lang="en-US" dirty="0" err="1" smtClean="0"/>
              <a:t>Qual</a:t>
            </a:r>
            <a:r>
              <a:rPr lang="en-US" dirty="0" smtClean="0"/>
              <a:t> Pre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niel </a:t>
            </a:r>
            <a:r>
              <a:rPr lang="en-US" dirty="0" err="1" smtClean="0"/>
              <a:t>Khashab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intwise</a:t>
            </a:r>
            <a:r>
              <a:rPr lang="en-US" dirty="0" smtClean="0"/>
              <a:t> Mutual Informa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8991600" cy="493776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ly the words or phrases that exist in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Wordne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appear with frequency more than 100 in the corpus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words to the left and right of the word (context) in phrases: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reate word-context frequency matrix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is the number of times        appear in context       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62400" y="3429000"/>
            <a:ext cx="3276600" cy="1555270"/>
            <a:chOff x="3963354" y="3915496"/>
            <a:chExt cx="4009293" cy="2332904"/>
          </a:xfrm>
        </p:grpSpPr>
        <p:sp>
          <p:nvSpPr>
            <p:cNvPr id="5" name="Rectangle 4"/>
            <p:cNvSpPr/>
            <p:nvPr/>
          </p:nvSpPr>
          <p:spPr>
            <a:xfrm>
              <a:off x="3963354" y="4648201"/>
              <a:ext cx="2361245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ight Brace 5"/>
            <p:cNvSpPr/>
            <p:nvPr/>
          </p:nvSpPr>
          <p:spPr>
            <a:xfrm>
              <a:off x="6391458" y="4687724"/>
              <a:ext cx="152400" cy="152400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Brace 6"/>
            <p:cNvSpPr/>
            <p:nvPr/>
          </p:nvSpPr>
          <p:spPr>
            <a:xfrm rot="16200000">
              <a:off x="5017751" y="3339327"/>
              <a:ext cx="207573" cy="2316364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77247" y="5238307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25981" y="3915496"/>
              <a:ext cx="1295400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tex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2362200" y="2571690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Table shows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forty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00B050"/>
                </a:solidFill>
              </a:rPr>
              <a:t>paradigm words</a:t>
            </a:r>
            <a:endParaRPr lang="en-US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797256" y="5181600"/>
          <a:ext cx="381000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56" y="5181600"/>
                        <a:ext cx="381000" cy="51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037961" y="5196859"/>
          <a:ext cx="381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961" y="5196859"/>
                        <a:ext cx="381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745596" y="5188922"/>
          <a:ext cx="354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596" y="5188922"/>
                        <a:ext cx="3540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intwise</a:t>
            </a:r>
            <a:r>
              <a:rPr lang="en-US" dirty="0" smtClean="0"/>
              <a:t> Mutual Informa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9752" y="1295400"/>
            <a:ext cx="9081448" cy="4495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reate word-context frequency matrix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reate PPMI matrix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5715000" y="1645130"/>
            <a:ext cx="3581400" cy="1555270"/>
            <a:chOff x="3590397" y="3915496"/>
            <a:chExt cx="4382250" cy="2332904"/>
          </a:xfrm>
        </p:grpSpPr>
        <p:sp>
          <p:nvSpPr>
            <p:cNvPr id="5" name="Rectangle 4"/>
            <p:cNvSpPr/>
            <p:nvPr/>
          </p:nvSpPr>
          <p:spPr>
            <a:xfrm>
              <a:off x="3590397" y="4648201"/>
              <a:ext cx="2734201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ight Brace 5"/>
            <p:cNvSpPr/>
            <p:nvPr/>
          </p:nvSpPr>
          <p:spPr>
            <a:xfrm>
              <a:off x="6391458" y="4687724"/>
              <a:ext cx="152400" cy="152400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Brace 6"/>
            <p:cNvSpPr/>
            <p:nvPr/>
          </p:nvSpPr>
          <p:spPr>
            <a:xfrm rot="16200000">
              <a:off x="4864971" y="3119151"/>
              <a:ext cx="140178" cy="2689322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77247" y="5238307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39503" y="3915496"/>
              <a:ext cx="1295399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tex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0"/>
          <p:cNvGrpSpPr/>
          <p:nvPr/>
        </p:nvGrpSpPr>
        <p:grpSpPr>
          <a:xfrm>
            <a:off x="5715000" y="4267200"/>
            <a:ext cx="3581401" cy="1555270"/>
            <a:chOff x="3590396" y="3915496"/>
            <a:chExt cx="4382251" cy="2332904"/>
          </a:xfrm>
        </p:grpSpPr>
        <p:sp>
          <p:nvSpPr>
            <p:cNvPr id="16" name="Rectangle 15"/>
            <p:cNvSpPr/>
            <p:nvPr/>
          </p:nvSpPr>
          <p:spPr>
            <a:xfrm>
              <a:off x="3590396" y="4648201"/>
              <a:ext cx="2734201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ight Brace 16"/>
            <p:cNvSpPr/>
            <p:nvPr/>
          </p:nvSpPr>
          <p:spPr>
            <a:xfrm>
              <a:off x="6391458" y="4687724"/>
              <a:ext cx="152400" cy="152400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ight Brace 17"/>
            <p:cNvSpPr/>
            <p:nvPr/>
          </p:nvSpPr>
          <p:spPr>
            <a:xfrm rot="16200000">
              <a:off x="4831273" y="3152848"/>
              <a:ext cx="207573" cy="2689322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77247" y="5238307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39502" y="3915496"/>
              <a:ext cx="1295399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tex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Down Arrow 20"/>
          <p:cNvSpPr/>
          <p:nvPr/>
        </p:nvSpPr>
        <p:spPr>
          <a:xfrm>
            <a:off x="6553200" y="3276600"/>
            <a:ext cx="685800" cy="990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016000" y="2590800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6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590800"/>
                        <a:ext cx="226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945864" y="3483592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7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64" y="3483592"/>
                        <a:ext cx="276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996664" y="4370696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8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64" y="4370696"/>
                        <a:ext cx="271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080448" y="5232400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9" name="Equation" r:id="rId9" imgW="1587240" imgH="507960" progId="Equation.DSMT4">
                  <p:embed/>
                </p:oleObj>
              </mc:Choice>
              <mc:Fallback>
                <p:oleObj name="Equation" r:id="rId9" imgW="15872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5232400"/>
                        <a:ext cx="317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intwise</a:t>
            </a:r>
            <a:r>
              <a:rPr lang="en-US" dirty="0" smtClean="0"/>
              <a:t> Mutual Information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9752" y="1295400"/>
            <a:ext cx="9081448" cy="4495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 PPMI matrix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ord        in the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-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ow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ord        in the </a:t>
            </a:r>
            <a:r>
              <a:rPr lang="en-US" sz="2400" i="1" u="sng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lum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a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ne can generate                    PPMI features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"/>
          <p:cNvGrpSpPr/>
          <p:nvPr/>
        </p:nvGrpSpPr>
        <p:grpSpPr>
          <a:xfrm>
            <a:off x="6019800" y="1143000"/>
            <a:ext cx="3229102" cy="1555270"/>
            <a:chOff x="3870113" y="3915496"/>
            <a:chExt cx="3951172" cy="2332904"/>
          </a:xfrm>
        </p:grpSpPr>
        <p:sp>
          <p:nvSpPr>
            <p:cNvPr id="16" name="Rectangle 15"/>
            <p:cNvSpPr/>
            <p:nvPr/>
          </p:nvSpPr>
          <p:spPr>
            <a:xfrm>
              <a:off x="3870113" y="4648201"/>
              <a:ext cx="2454482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ight Brace 16"/>
            <p:cNvSpPr/>
            <p:nvPr/>
          </p:nvSpPr>
          <p:spPr>
            <a:xfrm>
              <a:off x="6391458" y="4687724"/>
              <a:ext cx="152400" cy="152400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ight Brace 17"/>
            <p:cNvSpPr/>
            <p:nvPr/>
          </p:nvSpPr>
          <p:spPr>
            <a:xfrm rot="16200000">
              <a:off x="4971131" y="3292708"/>
              <a:ext cx="207573" cy="2409603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25886" y="5172795"/>
              <a:ext cx="1295399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16028" y="3915496"/>
              <a:ext cx="1295399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tex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1780"/>
              </p:ext>
            </p:extLst>
          </p:nvPr>
        </p:nvGraphicFramePr>
        <p:xfrm>
          <a:off x="1647825" y="2057400"/>
          <a:ext cx="439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0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057400"/>
                        <a:ext cx="439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6737"/>
              </p:ext>
            </p:extLst>
          </p:nvPr>
        </p:nvGraphicFramePr>
        <p:xfrm>
          <a:off x="1662113" y="1617663"/>
          <a:ext cx="4079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617663"/>
                        <a:ext cx="4079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283400" y="2798125"/>
          <a:ext cx="2790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2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00" y="2798125"/>
                        <a:ext cx="2790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1238250" y="3256913"/>
          <a:ext cx="3105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3"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256913"/>
                        <a:ext cx="3105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246950" y="3725225"/>
          <a:ext cx="2790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4"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950" y="3725225"/>
                        <a:ext cx="2790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231075" y="4184013"/>
          <a:ext cx="3105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5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75" y="4184013"/>
                        <a:ext cx="3105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eft Brace 30"/>
          <p:cNvSpPr/>
          <p:nvPr/>
        </p:nvSpPr>
        <p:spPr>
          <a:xfrm>
            <a:off x="914400" y="2851400"/>
            <a:ext cx="304800" cy="1752600"/>
          </a:xfrm>
          <a:prstGeom prst="leftBrace">
            <a:avLst>
              <a:gd name="adj1" fmla="val 47294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4881562" y="4876800"/>
          <a:ext cx="1214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6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4876800"/>
                        <a:ext cx="1214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vector space for domain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signed to capture the topic of a word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truct a frequency matrix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ws: correspond to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ords in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ordne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umns: Nearb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u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a term      search the corpus for i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ose       a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noun”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losest to the right/left of    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increment        by one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924512" y="4433248"/>
          <a:ext cx="3930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3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512" y="4433248"/>
                        <a:ext cx="39303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930400" y="3962069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62069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620963" y="3482644"/>
          <a:ext cx="336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482644"/>
                        <a:ext cx="336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"/>
          <p:cNvGrpSpPr/>
          <p:nvPr/>
        </p:nvGrpSpPr>
        <p:grpSpPr>
          <a:xfrm>
            <a:off x="6096000" y="1371600"/>
            <a:ext cx="2620648" cy="1645118"/>
            <a:chOff x="2192273" y="3895024"/>
            <a:chExt cx="4102066" cy="2353376"/>
          </a:xfrm>
        </p:grpSpPr>
        <p:sp>
          <p:nvSpPr>
            <p:cNvPr id="8" name="Rectangle 7"/>
            <p:cNvSpPr/>
            <p:nvPr/>
          </p:nvSpPr>
          <p:spPr>
            <a:xfrm>
              <a:off x="3093940" y="4648201"/>
              <a:ext cx="3200399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flipH="1">
              <a:off x="2807307" y="4715597"/>
              <a:ext cx="186480" cy="1523998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Brace 9"/>
            <p:cNvSpPr/>
            <p:nvPr/>
          </p:nvSpPr>
          <p:spPr>
            <a:xfrm rot="16200000">
              <a:off x="4641420" y="2907821"/>
              <a:ext cx="152400" cy="3124202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687328" y="4877641"/>
              <a:ext cx="1588000" cy="578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63356" y="3895024"/>
              <a:ext cx="2314285" cy="5283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Nearby noun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vector space for functional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ctly the same as the domain similarity measure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cept that it is made using 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verbal”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text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truct a frequency matrix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ws: correspond to terms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ordne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umns: Nearb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rb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a term      search the corpus for i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ose       a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verbs”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losest to the right/left of    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increment        by one.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6007572" y="2317282"/>
            <a:ext cx="2620648" cy="1645118"/>
            <a:chOff x="2192273" y="3895024"/>
            <a:chExt cx="4102066" cy="2353376"/>
          </a:xfrm>
        </p:grpSpPr>
        <p:sp>
          <p:nvSpPr>
            <p:cNvPr id="5" name="Rectangle 4"/>
            <p:cNvSpPr/>
            <p:nvPr/>
          </p:nvSpPr>
          <p:spPr>
            <a:xfrm>
              <a:off x="3093940" y="4648201"/>
              <a:ext cx="3200399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ight Brace 5"/>
            <p:cNvSpPr/>
            <p:nvPr/>
          </p:nvSpPr>
          <p:spPr>
            <a:xfrm flipH="1">
              <a:off x="2844482" y="4715596"/>
              <a:ext cx="186480" cy="1523999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Brace 6"/>
            <p:cNvSpPr/>
            <p:nvPr/>
          </p:nvSpPr>
          <p:spPr>
            <a:xfrm rot="16200000">
              <a:off x="4641420" y="2907821"/>
              <a:ext cx="152400" cy="3124202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1687328" y="4877641"/>
              <a:ext cx="1588000" cy="578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63354" y="3895024"/>
              <a:ext cx="2314285" cy="5283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Nearby verb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924175" y="4841175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7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841175"/>
                        <a:ext cx="39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30400" y="4369687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69687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609088" y="3898075"/>
          <a:ext cx="336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88" y="3898075"/>
                        <a:ext cx="336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Using semantic and functional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839200" cy="5410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the frequency matrix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eep the lower-dimensional representation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eep the values corresponding to the 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ggest </a:t>
            </a: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igenvalues</a:t>
            </a:r>
            <a:endParaRPr lang="en-U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word     ,               is the corresponding vector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used to tune sensitivity with respect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igenvalu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      and        to fin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ind corresponding vectors 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ind cosine distance between the vectors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6781800" y="1098082"/>
            <a:ext cx="2133599" cy="1645118"/>
            <a:chOff x="3165614" y="3895024"/>
            <a:chExt cx="3339694" cy="2353376"/>
          </a:xfrm>
        </p:grpSpPr>
        <p:sp>
          <p:nvSpPr>
            <p:cNvPr id="5" name="Rectangle 4"/>
            <p:cNvSpPr/>
            <p:nvPr/>
          </p:nvSpPr>
          <p:spPr>
            <a:xfrm>
              <a:off x="4119811" y="4648201"/>
              <a:ext cx="2174528" cy="1600199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ight Brace 5"/>
            <p:cNvSpPr/>
            <p:nvPr/>
          </p:nvSpPr>
          <p:spPr>
            <a:xfrm flipH="1">
              <a:off x="3817825" y="4715597"/>
              <a:ext cx="186480" cy="1523998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Brace 6"/>
            <p:cNvSpPr/>
            <p:nvPr/>
          </p:nvSpPr>
          <p:spPr>
            <a:xfrm rot="16200000">
              <a:off x="5089971" y="3423561"/>
              <a:ext cx="219594" cy="215991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2660670" y="4877640"/>
              <a:ext cx="1588000" cy="578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91024" y="3895024"/>
              <a:ext cx="2314284" cy="5283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Nearby verb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320143" y="2286000"/>
          <a:ext cx="16328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3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3" y="2286000"/>
                        <a:ext cx="163285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3124200" y="3487916"/>
          <a:ext cx="2057400" cy="62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4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87916"/>
                        <a:ext cx="2057400" cy="626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224650" y="4014850"/>
          <a:ext cx="4735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50" y="4014850"/>
                        <a:ext cx="47358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842313" y="3974338"/>
          <a:ext cx="10112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6" name="Equation" r:id="rId9" imgW="368280" imgH="241200" progId="Equation.DSMT4">
                  <p:embed/>
                </p:oleObj>
              </mc:Choice>
              <mc:Fallback>
                <p:oleObj name="Equation" r:id="rId9" imgW="3682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13" y="3974338"/>
                        <a:ext cx="10112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609600" y="4560125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7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60125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1708312" y="4981700"/>
          <a:ext cx="39112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8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312" y="4981700"/>
                        <a:ext cx="39112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655126" y="4952445"/>
          <a:ext cx="442086" cy="56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9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126" y="4952445"/>
                        <a:ext cx="442086" cy="562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4132075" y="4987988"/>
          <a:ext cx="2360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0" name="Equation" r:id="rId17" imgW="1104840" imgH="241200" progId="Equation.DSMT4">
                  <p:embed/>
                </p:oleObj>
              </mc:Choice>
              <mc:Fallback>
                <p:oleObj name="Equation" r:id="rId17" imgW="11048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075" y="4987988"/>
                        <a:ext cx="2360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-choice SAT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374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ﬁve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choice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SAT question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uld be converted into 5 4-tuples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ch  positive 4-tuple                      could be converted to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695450"/>
            <a:ext cx="4285553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4552" y="4990703"/>
            <a:ext cx="4140256" cy="419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5542286"/>
            <a:ext cx="1469694" cy="42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92656" y="5978856"/>
            <a:ext cx="5095875" cy="468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n 5-choice S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top ten results with the SAT analogy questions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perSi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swers the SAT questions in a few minut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RA requires nine day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822930"/>
            <a:ext cx="5214938" cy="3434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7113896" y="3374408"/>
            <a:ext cx="1948216" cy="1447800"/>
            <a:chOff x="7113896" y="3339152"/>
            <a:chExt cx="1948216" cy="1447800"/>
          </a:xfrm>
        </p:grpSpPr>
        <p:sp>
          <p:nvSpPr>
            <p:cNvPr id="8" name="Right Brace 7"/>
            <p:cNvSpPr/>
            <p:nvPr/>
          </p:nvSpPr>
          <p:spPr>
            <a:xfrm>
              <a:off x="7113896" y="3339152"/>
              <a:ext cx="152400" cy="1447800"/>
            </a:xfrm>
            <a:prstGeom prst="rightBrace">
              <a:avLst>
                <a:gd name="adj1" fmla="val 88930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309512" y="3546144"/>
              <a:ext cx="1752600" cy="1143000"/>
            </a:xfrm>
            <a:prstGeom prst="rect">
              <a:avLst/>
            </a:prstGeom>
            <a:solidFill>
              <a:srgbClr val="FF0000">
                <a:alpha val="23922"/>
              </a:srgbClr>
            </a:solidFill>
            <a:ln>
              <a:solidFill>
                <a:srgbClr val="FF0000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ot significantly different according to Fisher’s exact test at the 95% confidence level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 with 10 choic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219200"/>
            <a:ext cx="8382000" cy="49377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ing more negative instanc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general if                    is positive                    is negative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: 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sitive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   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generates 5 more negative instance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7408" y="1752600"/>
            <a:ext cx="1534992" cy="43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4274" y="1766248"/>
            <a:ext cx="1509926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05889" y="2278040"/>
            <a:ext cx="4386263" cy="354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76048" y="2743200"/>
            <a:ext cx="4167188" cy="39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38400" y="3581400"/>
            <a:ext cx="415481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Eval-2012  Task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ass and subclasses labels + example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ather using Mechanical Turk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5 subcategories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verage of 41 word-pairs per subcategorie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77487" y="1709678"/>
            <a:ext cx="3733800" cy="2862322"/>
          </a:xfrm>
          <a:prstGeom prst="rect">
            <a:avLst/>
          </a:prstGeom>
          <a:solidFill>
            <a:srgbClr val="D0EBB3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CLASS-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INCLUSION,Taxonomic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50.0 "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weapon:spea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34.7 "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vegetable:carro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-1.9 "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mammal:porpoise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-29.8 "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pen:ballpoin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-55.1 "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wheat:bread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"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y own line of research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pers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st Dropout training, ICML, 2013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ributional Semantics Beyond Words: Supervised Learning of Analogy and Paraphrase, TACL, 2013. </a:t>
            </a:r>
          </a:p>
          <a:p>
            <a:pPr lvl="1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248" y="2133600"/>
            <a:ext cx="7364104" cy="457200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17896" y="2639704"/>
            <a:ext cx="7364104" cy="699448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4.44444E-6 L 0.00417 0.0868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32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Eval-2012  Task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perSi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rained on 5-choice SAT and tested 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mEv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at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gives the best correlation coefficient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590800"/>
            <a:ext cx="5538788" cy="345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al similarity: 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686800" cy="5791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un-modifier question based 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ordNe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pl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f the form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: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y question gives one 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sitiv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ance and six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ance 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8261" y="1676400"/>
            <a:ext cx="3343939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620904"/>
            <a:ext cx="996369" cy="390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99728" y="5029601"/>
            <a:ext cx="3195638" cy="374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04" y="152400"/>
            <a:ext cx="84582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ositional similarity: 7-choices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80 questions for training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,500 questions for testing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y question gives 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ne positiv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ance and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tance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train a classifier given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or probabilities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olistic approach 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oncomposition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tem bigram is represented by a single context vector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 if it were a unigram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 t="16678" r="23010"/>
          <a:stretch>
            <a:fillRect/>
          </a:stretch>
        </p:blipFill>
        <p:spPr bwMode="auto">
          <a:xfrm>
            <a:off x="2678033" y="3200400"/>
            <a:ext cx="4179967" cy="182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930248" y="1428464"/>
            <a:ext cx="3223152" cy="533400"/>
          </a:xfrm>
          <a:prstGeom prst="rect">
            <a:avLst/>
          </a:prstGeom>
          <a:solidFill>
            <a:srgbClr val="00B0F0">
              <a:alpha val="32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tal of 2,180 question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152" y="152400"/>
            <a:ext cx="8534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ositional similarity:14-choices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y question gives one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siti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ance and six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ance </a:t>
            </a:r>
            <a:endParaRPr lang="en-U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siti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stance: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stance:             e.g. word fantasy    wonderland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gives 7 more negative instances (14-choices)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568530"/>
            <a:ext cx="5902656" cy="2375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6239" y="2138362"/>
            <a:ext cx="996369" cy="390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98208" y="2622858"/>
            <a:ext cx="101369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615752" y="2693370"/>
          <a:ext cx="29754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752" y="2693370"/>
                        <a:ext cx="29754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4582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ositional similarity: ablation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alyzing effect of each feature type on the 14-choice test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MI features are the most importan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 t="3160"/>
          <a:stretch>
            <a:fillRect/>
          </a:stretch>
        </p:blipFill>
        <p:spPr bwMode="auto">
          <a:xfrm>
            <a:off x="2133600" y="1932296"/>
            <a:ext cx="5024438" cy="3477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04" y="152400"/>
            <a:ext cx="84582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ositional similarity: closer look at PPM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MI features for              into three subsets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 for         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subset are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re important. 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 b="4336"/>
          <a:stretch>
            <a:fillRect/>
          </a:stretch>
        </p:blipFill>
        <p:spPr bwMode="auto">
          <a:xfrm>
            <a:off x="4648200" y="2819401"/>
            <a:ext cx="3961968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7183" y="1309048"/>
            <a:ext cx="996369" cy="390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78543" y="1665790"/>
            <a:ext cx="2500313" cy="503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21697" y="2253238"/>
            <a:ext cx="659225" cy="427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86200" y="2208660"/>
            <a:ext cx="4343400" cy="708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7104" y="3657600"/>
            <a:ext cx="659225" cy="427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841840" y="2168856"/>
            <a:ext cx="4463960" cy="726744"/>
          </a:xfrm>
          <a:prstGeom prst="rect">
            <a:avLst/>
          </a:prstGeom>
          <a:solidFill>
            <a:srgbClr val="92D050">
              <a:alpha val="32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ompositional similarity: holistic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holistic training data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tract noun-modifier pairs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ordNe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l          a pseudo-unigram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and treat it as unigram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 the components as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distracters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40237" y="1219200"/>
            <a:ext cx="4098963" cy="3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2165" y="2612686"/>
            <a:ext cx="651435" cy="44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itional similarity: holistic training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ining on the holistic questions: “Holistic”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ared with the standard training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st is the standard testing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is a drop when training with the holistic samples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 very clear, but seems to be because of the nature of the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4016" y="2633900"/>
            <a:ext cx="3986213" cy="1425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me figures from: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  <a:hlinkClick r:id="rId2"/>
              </a:rPr>
              <a:t>http://nlp.cs.berkeley.edu/tutorials/variational-tutorial-slides.pdf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inton, Geoffrey E., et al. "Improving neural networks by preventing co-adaptation of feature detectors." 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reprint arXiv:1207.0580 (2012)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st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y own line of research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rsection of: Machine Learning, NLP, Vision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st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ulti-agent systems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obocu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09)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 tracking (2009; internship)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ural Networks (SMC-2011)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cursive Neural Networks for NLP (2013)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aussian Processes (2013)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gression Tree Fields for Joi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nois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mosaic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2013; internship)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veloping tools for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ord-similarit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ful in many applications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aphrase detec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2667000"/>
            <a:ext cx="7620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The Iraqi foreign minister warned of disastrous consequences if Turkey launched an invasion.</a:t>
            </a:r>
            <a:endParaRPr 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533400" y="3671248"/>
            <a:ext cx="7620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Iraq has warned that a Turkish incursion would have disastrous results.</a:t>
            </a:r>
            <a:endParaRPr lang="en-US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547048" y="5029200"/>
            <a:ext cx="7606352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en-US" sz="2000" b="1" dirty="0" smtClean="0"/>
              <a:t>I can be there on time.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541360" y="5638800"/>
            <a:ext cx="7612040" cy="568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en-US" sz="2000" b="1" dirty="0" smtClean="0"/>
              <a:t>I can’t be there on time.</a:t>
            </a:r>
            <a:endParaRPr lang="en-US" sz="2000" b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76030" y="3048000"/>
            <a:ext cx="967969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67048" y="5105400"/>
            <a:ext cx="990600" cy="93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703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ny models in natural language use hard constrains: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: Dependency Parsing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4425" y="2219325"/>
            <a:ext cx="703897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ny models in natural language use hard constrains: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: Sentence Alignment (Burkett &amp; Klein, 2012)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219325"/>
            <a:ext cx="7058025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90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ny models in natural language use hard constrains: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: Sentence Alignment (Burkett &amp; Klein, 2012)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rd constraints are big challenges, since they create large combinatorial problem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stead we can separate the inference on hard constraints and soft constraints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ft inference: Expectation Propagation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rd inference: Projection with respect to hard constraints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 rot="-2139410">
            <a:off x="3778250" y="4651375"/>
            <a:ext cx="874713" cy="1079500"/>
          </a:xfrm>
          <a:prstGeom prst="ellipse">
            <a:avLst/>
          </a:prstGeom>
          <a:solidFill>
            <a:srgbClr val="A5A5A5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2062163" y="4657725"/>
            <a:ext cx="1114425" cy="1060450"/>
          </a:xfrm>
          <a:custGeom>
            <a:avLst/>
            <a:gdLst/>
            <a:ahLst/>
            <a:cxnLst>
              <a:cxn ang="0">
                <a:pos x="641" y="187"/>
              </a:cxn>
              <a:cxn ang="0">
                <a:pos x="1230" y="362"/>
              </a:cxn>
              <a:cxn ang="0">
                <a:pos x="1630" y="1628"/>
              </a:cxn>
              <a:cxn ang="0">
                <a:pos x="428" y="1915"/>
              </a:cxn>
              <a:cxn ang="0">
                <a:pos x="40" y="288"/>
              </a:cxn>
              <a:cxn ang="0">
                <a:pos x="641" y="187"/>
              </a:cxn>
            </a:cxnLst>
            <a:rect l="0" t="0" r="r" b="b"/>
            <a:pathLst>
              <a:path w="1764" h="2138">
                <a:moveTo>
                  <a:pt x="641" y="187"/>
                </a:moveTo>
                <a:cubicBezTo>
                  <a:pt x="839" y="199"/>
                  <a:pt x="1065" y="122"/>
                  <a:pt x="1230" y="362"/>
                </a:cubicBezTo>
                <a:cubicBezTo>
                  <a:pt x="1395" y="602"/>
                  <a:pt x="1764" y="1369"/>
                  <a:pt x="1630" y="1628"/>
                </a:cubicBezTo>
                <a:cubicBezTo>
                  <a:pt x="1496" y="1887"/>
                  <a:pt x="693" y="2138"/>
                  <a:pt x="428" y="1915"/>
                </a:cubicBezTo>
                <a:cubicBezTo>
                  <a:pt x="163" y="1692"/>
                  <a:pt x="0" y="576"/>
                  <a:pt x="40" y="288"/>
                </a:cubicBezTo>
                <a:cubicBezTo>
                  <a:pt x="80" y="0"/>
                  <a:pt x="443" y="175"/>
                  <a:pt x="641" y="187"/>
                </a:cubicBezTo>
                <a:close/>
              </a:path>
            </a:pathLst>
          </a:custGeom>
          <a:solidFill>
            <a:srgbClr val="A5A5A5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 rot="-2139410">
            <a:off x="5480050" y="4637088"/>
            <a:ext cx="876300" cy="10810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rot="207596">
            <a:off x="5464175" y="4808538"/>
            <a:ext cx="963613" cy="779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5" y="0"/>
              </a:cxn>
              <a:cxn ang="0">
                <a:pos x="1703" y="1152"/>
              </a:cxn>
              <a:cxn ang="0">
                <a:pos x="414" y="1352"/>
              </a:cxn>
              <a:cxn ang="0">
                <a:pos x="0" y="0"/>
              </a:cxn>
            </a:cxnLst>
            <a:rect l="0" t="0" r="r" b="b"/>
            <a:pathLst>
              <a:path w="1703" h="1352">
                <a:moveTo>
                  <a:pt x="0" y="0"/>
                </a:moveTo>
                <a:lnTo>
                  <a:pt x="1115" y="0"/>
                </a:lnTo>
                <a:lnTo>
                  <a:pt x="1703" y="1152"/>
                </a:lnTo>
                <a:lnTo>
                  <a:pt x="414" y="1352"/>
                </a:lnTo>
                <a:lnTo>
                  <a:pt x="0" y="0"/>
                </a:lnTo>
                <a:close/>
              </a:path>
            </a:pathLst>
          </a:custGeom>
          <a:solidFill>
            <a:srgbClr val="A5A5A5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>
            <a:off x="2555875" y="4806950"/>
            <a:ext cx="1711325" cy="739775"/>
          </a:xfrm>
          <a:custGeom>
            <a:avLst/>
            <a:gdLst>
              <a:gd name="G0" fmla="+- 18415 0 0"/>
              <a:gd name="G1" fmla="+- 21600 0 0"/>
              <a:gd name="G2" fmla="+- 21600 0 0"/>
              <a:gd name="T0" fmla="*/ 0 w 36941"/>
              <a:gd name="T1" fmla="*/ 10311 h 21600"/>
              <a:gd name="T2" fmla="*/ 36941 w 36941"/>
              <a:gd name="T3" fmla="*/ 10493 h 21600"/>
              <a:gd name="T4" fmla="*/ 18415 w 36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941" h="21600" fill="none" extrusionOk="0">
                <a:moveTo>
                  <a:pt x="-1" y="10310"/>
                </a:moveTo>
                <a:cubicBezTo>
                  <a:pt x="3926" y="3904"/>
                  <a:pt x="10901" y="-1"/>
                  <a:pt x="18415" y="0"/>
                </a:cubicBezTo>
                <a:cubicBezTo>
                  <a:pt x="26004" y="0"/>
                  <a:pt x="33037" y="3983"/>
                  <a:pt x="36940" y="10493"/>
                </a:cubicBezTo>
              </a:path>
              <a:path w="36941" h="21600" stroke="0" extrusionOk="0">
                <a:moveTo>
                  <a:pt x="-1" y="10310"/>
                </a:moveTo>
                <a:cubicBezTo>
                  <a:pt x="3926" y="3904"/>
                  <a:pt x="10901" y="-1"/>
                  <a:pt x="18415" y="0"/>
                </a:cubicBezTo>
                <a:cubicBezTo>
                  <a:pt x="26004" y="0"/>
                  <a:pt x="33037" y="3983"/>
                  <a:pt x="36940" y="10493"/>
                </a:cubicBezTo>
                <a:lnTo>
                  <a:pt x="18415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rc 9"/>
          <p:cNvSpPr>
            <a:spLocks/>
          </p:cNvSpPr>
          <p:nvPr/>
        </p:nvSpPr>
        <p:spPr bwMode="auto">
          <a:xfrm>
            <a:off x="4275138" y="4791075"/>
            <a:ext cx="1636712" cy="738188"/>
          </a:xfrm>
          <a:custGeom>
            <a:avLst/>
            <a:gdLst>
              <a:gd name="G0" fmla="+- 18415 0 0"/>
              <a:gd name="G1" fmla="+- 21600 0 0"/>
              <a:gd name="G2" fmla="+- 21600 0 0"/>
              <a:gd name="T0" fmla="*/ 0 w 36941"/>
              <a:gd name="T1" fmla="*/ 10311 h 21600"/>
              <a:gd name="T2" fmla="*/ 36941 w 36941"/>
              <a:gd name="T3" fmla="*/ 10493 h 21600"/>
              <a:gd name="T4" fmla="*/ 18415 w 36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941" h="21600" fill="none" extrusionOk="0">
                <a:moveTo>
                  <a:pt x="-1" y="10310"/>
                </a:moveTo>
                <a:cubicBezTo>
                  <a:pt x="3926" y="3904"/>
                  <a:pt x="10901" y="-1"/>
                  <a:pt x="18415" y="0"/>
                </a:cubicBezTo>
                <a:cubicBezTo>
                  <a:pt x="26004" y="0"/>
                  <a:pt x="33037" y="3983"/>
                  <a:pt x="36940" y="10493"/>
                </a:cubicBezTo>
              </a:path>
              <a:path w="36941" h="21600" stroke="0" extrusionOk="0">
                <a:moveTo>
                  <a:pt x="-1" y="10310"/>
                </a:moveTo>
                <a:cubicBezTo>
                  <a:pt x="3926" y="3904"/>
                  <a:pt x="10901" y="-1"/>
                  <a:pt x="18415" y="0"/>
                </a:cubicBezTo>
                <a:cubicBezTo>
                  <a:pt x="26004" y="0"/>
                  <a:pt x="33037" y="3983"/>
                  <a:pt x="36940" y="10493"/>
                </a:cubicBezTo>
                <a:lnTo>
                  <a:pt x="18415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752600" y="5819775"/>
            <a:ext cx="58515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Arial" pitchFamily="34" charset="0"/>
              </a:rPr>
              <a:t>  Complicated Distribution                    Known distribution                    Constrained distribution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866900" y="4445000"/>
            <a:ext cx="5853113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Arial" pitchFamily="34" charset="0"/>
              </a:rPr>
              <a:t>                                EP projection                                                 Constrained projection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8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ectation Propagation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method to perform Bayesian inference in graphical model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s based on projection of the expectations 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667000"/>
            <a:ext cx="7086600" cy="3566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219200" y="3810000"/>
            <a:ext cx="6096000" cy="1981200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flipH="1">
            <a:off x="7113896" y="3962400"/>
            <a:ext cx="1905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50000"/>
              </a:lnSpc>
            </a:pP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EP soft-projection</a:t>
            </a:r>
          </a:p>
          <a:p>
            <a:pPr algn="ctr"/>
            <a:endParaRPr lang="en-US" sz="1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42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ine of Re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ectation Propagation: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method to perform Bayesian inference in graphical model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s based on projection of the expectations 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667000"/>
            <a:ext cx="7086600" cy="3566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524000" y="4150056"/>
            <a:ext cx="72390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P projection . </a:t>
            </a:r>
          </a:p>
          <a:p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rained projection: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4495800"/>
            <a:ext cx="44291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447800" y="4114800"/>
            <a:ext cx="1981200" cy="533400"/>
          </a:xfrm>
          <a:prstGeom prst="rect">
            <a:avLst/>
          </a:prstGeom>
          <a:solidFill>
            <a:srgbClr val="FF0000">
              <a:alpha val="23922"/>
            </a:srgbClr>
          </a:solidFill>
          <a:ln>
            <a:solidFill>
              <a:srgbClr val="FF0000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6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imal form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laxed form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ual form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381000"/>
            <a:ext cx="3755648" cy="2761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962275" y="1219200"/>
          <a:ext cx="19907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7" name="Equation" r:id="rId4" imgW="1054080" imgH="685800" progId="Equation.DSMT4">
                  <p:embed/>
                </p:oleObj>
              </mc:Choice>
              <mc:Fallback>
                <p:oleObj name="Equation" r:id="rId4" imgW="10540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219200"/>
                        <a:ext cx="19907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971800" y="4332288"/>
          <a:ext cx="41751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8" name="Equation" r:id="rId6" imgW="2209680" imgH="812520" progId="Equation.DSMT4">
                  <p:embed/>
                </p:oleObj>
              </mc:Choice>
              <mc:Fallback>
                <p:oleObj name="Equation" r:id="rId6" imgW="220968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32288"/>
                        <a:ext cx="417512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971800" y="2771775"/>
          <a:ext cx="26384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" name="Equation" r:id="rId8" imgW="1396800" imgH="711000" progId="Equation.DSMT4">
                  <p:embed/>
                </p:oleObj>
              </mc:Choice>
              <mc:Fallback>
                <p:oleObj name="Equation" r:id="rId8" imgW="13968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71775"/>
                        <a:ext cx="26384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501775" y="1371600"/>
          <a:ext cx="56610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6"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371600"/>
                        <a:ext cx="56610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600200" y="2647950"/>
          <a:ext cx="2368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7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47950"/>
                        <a:ext cx="2368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4311650" y="2648713"/>
          <a:ext cx="3536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8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648713"/>
                        <a:ext cx="3536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559050" y="3429000"/>
          <a:ext cx="3536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9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429000"/>
                        <a:ext cx="3536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01710"/>
              </p:ext>
            </p:extLst>
          </p:nvPr>
        </p:nvGraphicFramePr>
        <p:xfrm>
          <a:off x="2081213" y="4006850"/>
          <a:ext cx="5538787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0" name="Equation" r:id="rId10" imgW="2286000" imgH="1904760" progId="Equation.DSMT4">
                  <p:embed/>
                </p:oleObj>
              </mc:Choice>
              <mc:Fallback>
                <p:oleObj name="Equation" r:id="rId10" imgW="2286000" imgH="1904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006850"/>
                        <a:ext cx="5538787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32187"/>
              </p:ext>
            </p:extLst>
          </p:nvPr>
        </p:nvGraphicFramePr>
        <p:xfrm>
          <a:off x="2081213" y="1600200"/>
          <a:ext cx="5538787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3" imgW="2286000" imgH="1904760" progId="Equation.DSMT4">
                  <p:embed/>
                </p:oleObj>
              </mc:Choice>
              <mc:Fallback>
                <p:oleObj name="Equation" r:id="rId3" imgW="22860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600200"/>
                        <a:ext cx="5538787" cy="460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89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: Hinge regression close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ppose we want to minimize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870200" y="2613025"/>
          <a:ext cx="345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8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13025"/>
                        <a:ext cx="3454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294062" y="1706563"/>
          <a:ext cx="24971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9" name="Equation" r:id="rId5" imgW="1028520" imgH="279360" progId="Equation.DSMT4">
                  <p:embed/>
                </p:oleObj>
              </mc:Choice>
              <mc:Fallback>
                <p:oleObj name="Equation" r:id="rId5" imgW="10285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1706563"/>
                        <a:ext cx="24971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: Hinge regression close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3068638" y="3733800"/>
          <a:ext cx="2498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6" name="Equation" r:id="rId3" imgW="1028520" imgH="304560" progId="Equation.DSMT4">
                  <p:embed/>
                </p:oleObj>
              </mc:Choice>
              <mc:Fallback>
                <p:oleObj name="Equation" r:id="rId3" imgW="10285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733800"/>
                        <a:ext cx="2498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2279650" y="1568450"/>
          <a:ext cx="36687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7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68450"/>
                        <a:ext cx="36687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2514600" y="2590800"/>
          <a:ext cx="31734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8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1734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veloping tools for word-similari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need to solve easier problem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,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st: 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ery important for understanding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erarchies of word semantics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29647" y="2667000"/>
            <a:ext cx="3599753" cy="228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: Hinge regression close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717800" y="3657600"/>
          <a:ext cx="345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0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57600"/>
                        <a:ext cx="3454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306513" y="1568450"/>
          <a:ext cx="58562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1"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568450"/>
                        <a:ext cx="585628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2052638" y="2590800"/>
          <a:ext cx="4652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2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90800"/>
                        <a:ext cx="4652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sher’s test ?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13716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atistical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ignificance test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veloping tools for word-similari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need to solve easier problem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ositional behavior of the word semantics 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2971800"/>
            <a:ext cx="1752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Search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200400" y="2971800"/>
            <a:ext cx="1752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Engine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5562600" y="2971800"/>
            <a:ext cx="2895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Search Engine</a:t>
            </a:r>
            <a:endParaRPr lang="en-US" sz="3200" dirty="0"/>
          </a:p>
        </p:txBody>
      </p:sp>
      <p:pic>
        <p:nvPicPr>
          <p:cNvPr id="78850" name="Picture 2" descr="http://buildonlinewealth.com/wp-content/uploads/2011/08/Search-Engines-Tutoria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4191000"/>
            <a:ext cx="1790700" cy="1790700"/>
          </a:xfrm>
          <a:prstGeom prst="rect">
            <a:avLst/>
          </a:prstGeom>
          <a:noFill/>
        </p:spPr>
      </p:pic>
      <p:pic>
        <p:nvPicPr>
          <p:cNvPr id="78852" name="Picture 4" descr="chevrolet-v8-automotive-engin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4191000"/>
            <a:ext cx="2590800" cy="1943100"/>
          </a:xfrm>
          <a:prstGeom prst="rect">
            <a:avLst/>
          </a:prstGeom>
          <a:noFill/>
        </p:spPr>
      </p:pic>
      <p:pic>
        <p:nvPicPr>
          <p:cNvPr id="78854" name="Picture 6" descr="http://www.mojocreator.com/wp-content/uploads/Search-Engine-Marketing-Google-Yahoo-Bin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281138"/>
            <a:ext cx="1773579" cy="1738662"/>
          </a:xfrm>
          <a:prstGeom prst="rect">
            <a:avLst/>
          </a:prstGeom>
          <a:noFill/>
        </p:spPr>
      </p:pic>
      <p:sp>
        <p:nvSpPr>
          <p:cNvPr id="11" name="Cross 10"/>
          <p:cNvSpPr/>
          <p:nvPr/>
        </p:nvSpPr>
        <p:spPr>
          <a:xfrm>
            <a:off x="2663601" y="3056220"/>
            <a:ext cx="457200" cy="457200"/>
          </a:xfrm>
          <a:prstGeom prst="plus">
            <a:avLst>
              <a:gd name="adj" fmla="val 36152"/>
            </a:avLst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 smtClean="0"/>
          </a:p>
        </p:txBody>
      </p:sp>
      <p:sp>
        <p:nvSpPr>
          <p:cNvPr id="12" name="Equal 11"/>
          <p:cNvSpPr/>
          <p:nvPr/>
        </p:nvSpPr>
        <p:spPr>
          <a:xfrm>
            <a:off x="4953000" y="3111608"/>
            <a:ext cx="609600" cy="381000"/>
          </a:xfrm>
          <a:prstGeom prst="mathEqual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veloping tools for word-similari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need to solve easier problem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ositional behavior of the word semantics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xample: understanding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un-modifier questions</a:t>
            </a: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2971800"/>
            <a:ext cx="3343939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semantic featur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0432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eature engineering</a:t>
            </a:r>
          </a:p>
          <a:p>
            <a:pPr lvl="1">
              <a:lnSpc>
                <a:spcPct val="150000"/>
              </a:lnSpc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An important step in semantic modeling of words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rest is just learning the task in a 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ully supervise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sh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ype of the features: </a:t>
            </a:r>
          </a:p>
          <a:p>
            <a:pPr lvl="1">
              <a:lnSpc>
                <a:spcPct val="150000"/>
              </a:lnSpc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Log-Frequency</a:t>
            </a:r>
          </a:p>
          <a:p>
            <a:pPr lvl="1">
              <a:lnSpc>
                <a:spcPct val="150000"/>
              </a:lnSpc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PPMI (Positive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Pointwise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Mutual Information)</a:t>
            </a:r>
          </a:p>
          <a:p>
            <a:pPr lvl="1">
              <a:lnSpc>
                <a:spcPct val="150000"/>
              </a:lnSpc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Semantic Similarity</a:t>
            </a:r>
          </a:p>
          <a:p>
            <a:pPr lvl="1">
              <a:lnSpc>
                <a:spcPct val="150000"/>
              </a:lnSpc>
            </a:pP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Functional Similarity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252850" y="3524152"/>
          <a:ext cx="3124200" cy="44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850" y="3524152"/>
                        <a:ext cx="3124200" cy="44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gene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0432"/>
            <a:ext cx="8229600" cy="5264168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eatures</a:t>
            </a:r>
          </a:p>
          <a:p>
            <a:pPr lvl="1"/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Log-Frequency</a:t>
            </a:r>
          </a:p>
          <a:p>
            <a:pPr lvl="1"/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PPMI (Positive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Pointwise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Mutual Information)</a:t>
            </a:r>
          </a:p>
          <a:p>
            <a:pPr lvl="1"/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Semantic Similarity</a:t>
            </a:r>
          </a:p>
          <a:p>
            <a:pPr lvl="1"/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Functional Similarity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l features are generated on a collection of document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 size                word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ion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d-Context: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ree word-context matrice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ws correspond to words/phrases </a:t>
            </a:r>
          </a:p>
          <a:p>
            <a:pPr lvl="1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ordne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093025" y="3481450"/>
          <a:ext cx="990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025" y="3481450"/>
                        <a:ext cx="990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096000" y="4648200"/>
            <a:ext cx="2667000" cy="1555273"/>
            <a:chOff x="3124200" y="3897684"/>
            <a:chExt cx="6091639" cy="2332909"/>
          </a:xfrm>
        </p:grpSpPr>
        <p:sp>
          <p:nvSpPr>
            <p:cNvPr id="12" name="Rectangle 11"/>
            <p:cNvSpPr/>
            <p:nvPr/>
          </p:nvSpPr>
          <p:spPr>
            <a:xfrm>
              <a:off x="3124200" y="4630392"/>
              <a:ext cx="3200399" cy="1600201"/>
            </a:xfrm>
            <a:prstGeom prst="rect">
              <a:avLst/>
            </a:prstGeom>
            <a:solidFill>
              <a:srgbClr val="FE9F98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ight Brace 12"/>
            <p:cNvSpPr/>
            <p:nvPr/>
          </p:nvSpPr>
          <p:spPr>
            <a:xfrm>
              <a:off x="6398489" y="4687723"/>
              <a:ext cx="326447" cy="1523999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Brace 13"/>
            <p:cNvSpPr/>
            <p:nvPr/>
          </p:nvSpPr>
          <p:spPr>
            <a:xfrm rot="16200000">
              <a:off x="4641420" y="2907822"/>
              <a:ext cx="152400" cy="3124200"/>
            </a:xfrm>
            <a:prstGeom prst="rightBrace">
              <a:avLst>
                <a:gd name="adj1" fmla="val 7615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77247" y="4697219"/>
              <a:ext cx="2538592" cy="1384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Words</a:t>
              </a:r>
            </a:p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nd Phrase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45264" y="3897684"/>
              <a:ext cx="233773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text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345180" y="4114800"/>
            <a:ext cx="5265420" cy="381000"/>
            <a:chOff x="2225635" y="4114800"/>
            <a:chExt cx="5470565" cy="381000"/>
          </a:xfrm>
        </p:grpSpPr>
        <p:sp>
          <p:nvSpPr>
            <p:cNvPr id="17" name="Rectangle 16"/>
            <p:cNvSpPr/>
            <p:nvPr/>
          </p:nvSpPr>
          <p:spPr>
            <a:xfrm>
              <a:off x="4291940" y="4114800"/>
              <a:ext cx="127066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ord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867400" y="4114800"/>
              <a:ext cx="1828800" cy="381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(Right) Context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25635" y="4114800"/>
              <a:ext cx="1828800" cy="381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(Left) Context</a:t>
              </a:r>
              <a:endParaRPr lang="en-US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intwise</a:t>
            </a:r>
            <a:r>
              <a:rPr lang="en-US" dirty="0" smtClean="0"/>
              <a:t> Mutual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MI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intwi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utual Information)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MI(Positive PPMI)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e useful definition for probabilities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atio of the times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context appears with a word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971800" y="175260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209800" y="3276600"/>
          <a:ext cx="408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5" imgW="2044440" imgH="253800" progId="Equation.DSMT4">
                  <p:embed/>
                </p:oleObj>
              </mc:Choice>
              <mc:Fallback>
                <p:oleObj name="Equation" r:id="rId5" imgW="20444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408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IEL@UIBYRHEH67GDDNH8" val="482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1870</TotalTime>
  <Words>1297</Words>
  <Application>Microsoft Office PowerPoint</Application>
  <PresentationFormat>On-screen Show (4:3)</PresentationFormat>
  <Paragraphs>393</Paragraphs>
  <Slides>4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Bookman Old Style</vt:lpstr>
      <vt:lpstr>Calibri</vt:lpstr>
      <vt:lpstr>Courier New</vt:lpstr>
      <vt:lpstr>Gill Sans MT</vt:lpstr>
      <vt:lpstr>Times New Roman</vt:lpstr>
      <vt:lpstr>Wingdings</vt:lpstr>
      <vt:lpstr>Wingdings 3</vt:lpstr>
      <vt:lpstr>Origin</vt:lpstr>
      <vt:lpstr>Equation</vt:lpstr>
      <vt:lpstr>MathType 6.0 Equation</vt:lpstr>
      <vt:lpstr>Qual Presentation</vt:lpstr>
      <vt:lpstr>Outline</vt:lpstr>
      <vt:lpstr>Motivation</vt:lpstr>
      <vt:lpstr>Motivation (2)</vt:lpstr>
      <vt:lpstr>Motivation (3)</vt:lpstr>
      <vt:lpstr>Motivation (4)</vt:lpstr>
      <vt:lpstr>Designing semantic features </vt:lpstr>
      <vt:lpstr>Feature generation </vt:lpstr>
      <vt:lpstr>Pointwise Mutual Information</vt:lpstr>
      <vt:lpstr>Pointwise Mutual Information (2)</vt:lpstr>
      <vt:lpstr>Pointwise Mutual Information (3)</vt:lpstr>
      <vt:lpstr>Pointwise Mutual Information (4)</vt:lpstr>
      <vt:lpstr>A vector space for domain similarity</vt:lpstr>
      <vt:lpstr>A vector space for functional similarity</vt:lpstr>
      <vt:lpstr>Using semantic and functional similarity</vt:lpstr>
      <vt:lpstr>5-choice SAT tests</vt:lpstr>
      <vt:lpstr>Results on 5-choice SAT</vt:lpstr>
      <vt:lpstr>SAT with 10 choices </vt:lpstr>
      <vt:lpstr>SemEval-2012  Task 2</vt:lpstr>
      <vt:lpstr>SemEval-2012  Task 2</vt:lpstr>
      <vt:lpstr>Compositional similarity: the data</vt:lpstr>
      <vt:lpstr>Compositional similarity: 7-choices questions</vt:lpstr>
      <vt:lpstr>Compositional similarity:14-choices questions</vt:lpstr>
      <vt:lpstr>Compositional similarity: ablation experiment</vt:lpstr>
      <vt:lpstr>Compositional similarity: closer look at PPMI</vt:lpstr>
      <vt:lpstr>Compositional similarity: holistic training</vt:lpstr>
      <vt:lpstr>Compositional similarity: holistic training(2)</vt:lpstr>
      <vt:lpstr>References</vt:lpstr>
      <vt:lpstr>Past research</vt:lpstr>
      <vt:lpstr>Current Line of Research </vt:lpstr>
      <vt:lpstr>Current Line of Research </vt:lpstr>
      <vt:lpstr>Current Line of Research </vt:lpstr>
      <vt:lpstr>Current Line of Research </vt:lpstr>
      <vt:lpstr>Current Line of Research </vt:lpstr>
      <vt:lpstr>SVM</vt:lpstr>
      <vt:lpstr>Proof: </vt:lpstr>
      <vt:lpstr>Proof: </vt:lpstr>
      <vt:lpstr>Proof: Hinge regression closed form</vt:lpstr>
      <vt:lpstr>Proof: Hinge regression closed form</vt:lpstr>
      <vt:lpstr>Proof: Hinge regression closed form</vt:lpstr>
      <vt:lpstr>Fisher’s test 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l Presentation</dc:title>
  <dc:creator>Daniel</dc:creator>
  <cp:lastModifiedBy>Khashabi, Danyal</cp:lastModifiedBy>
  <cp:revision>357</cp:revision>
  <dcterms:created xsi:type="dcterms:W3CDTF">2006-08-16T00:00:00Z</dcterms:created>
  <dcterms:modified xsi:type="dcterms:W3CDTF">2014-03-10T19:16:11Z</dcterms:modified>
</cp:coreProperties>
</file>